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59288F">
        <w:rPr>
          <w:noProof/>
        </w:rPr>
        <w:t>22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59288F">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59288F">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59288F">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59288F"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59288F" w:rsidRPr="00FE144C" w:rsidRDefault="0059288F"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59288F" w:rsidRPr="00FE144C" w:rsidRDefault="0059288F"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59288F" w:rsidRPr="00FE144C" w:rsidRDefault="0059288F"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59288F" w:rsidRPr="00FE144C" w:rsidRDefault="0059288F"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59288F" w:rsidRPr="00FE144C" w:rsidRDefault="0059288F"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59288F"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59288F" w:rsidRPr="00EC71D8" w:rsidRDefault="0059288F" w:rsidP="00522618">
                    <w:pPr>
                      <w:contextualSpacing/>
                      <w:jc w:val="center"/>
                      <w:rPr>
                        <w:b/>
                        <w:color w:val="FFFFFF" w:themeColor="background1"/>
                      </w:rPr>
                    </w:pPr>
                    <w:r w:rsidRPr="00EC71D8">
                      <w:rPr>
                        <w:b/>
                        <w:color w:val="FFFFFF" w:themeColor="background1"/>
                      </w:rPr>
                      <w:t>Interfaz</w:t>
                    </w:r>
                  </w:p>
                  <w:p w:rsidR="0059288F" w:rsidRPr="00EC71D8" w:rsidRDefault="0059288F"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59288F" w:rsidRPr="00195138" w:rsidRDefault="0059288F" w:rsidP="00522618">
                    <w:pPr>
                      <w:jc w:val="center"/>
                      <w:rPr>
                        <w:b/>
                        <w:sz w:val="28"/>
                      </w:rPr>
                    </w:pPr>
                    <w:proofErr w:type="spellStart"/>
                    <w:r w:rsidRPr="00EC71D8">
                      <w:rPr>
                        <w:b/>
                        <w:color w:val="FFFFFF" w:themeColor="background1"/>
                        <w:sz w:val="28"/>
                      </w:rPr>
                      <w:t>LabVIEW</w:t>
                    </w:r>
                    <w:proofErr w:type="spellEnd"/>
                  </w:p>
                  <w:p w:rsidR="0059288F" w:rsidRPr="00EC71D8" w:rsidRDefault="0059288F"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59288F" w:rsidRPr="00EC71D8" w:rsidRDefault="0059288F" w:rsidP="008562EC">
                    <w:pPr>
                      <w:contextualSpacing/>
                      <w:jc w:val="center"/>
                      <w:rPr>
                        <w:b/>
                        <w:color w:val="FFFFFF" w:themeColor="background1"/>
                      </w:rPr>
                    </w:pPr>
                    <w:proofErr w:type="spellStart"/>
                    <w:r w:rsidRPr="00EC71D8">
                      <w:rPr>
                        <w:b/>
                        <w:color w:val="FFFFFF" w:themeColor="background1"/>
                      </w:rPr>
                      <w:t>Mathcad</w:t>
                    </w:r>
                    <w:proofErr w:type="spellEnd"/>
                  </w:p>
                  <w:p w:rsidR="0059288F" w:rsidRPr="00EC71D8" w:rsidRDefault="0059288F"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59288F" w:rsidRPr="00EC71D8" w:rsidRDefault="0059288F" w:rsidP="00C724BC">
                    <w:pPr>
                      <w:contextualSpacing/>
                      <w:jc w:val="center"/>
                      <w:rPr>
                        <w:b/>
                        <w:color w:val="FFFFFF" w:themeColor="background1"/>
                      </w:rPr>
                    </w:pPr>
                    <w:proofErr w:type="spellStart"/>
                    <w:r w:rsidRPr="00EC71D8">
                      <w:rPr>
                        <w:b/>
                        <w:color w:val="FFFFFF" w:themeColor="background1"/>
                      </w:rPr>
                      <w:t>Mathcad</w:t>
                    </w:r>
                    <w:proofErr w:type="spellEnd"/>
                  </w:p>
                  <w:p w:rsidR="0059288F" w:rsidRPr="00EC71D8" w:rsidRDefault="0059288F"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59288F" w:rsidRPr="00EC71D8" w:rsidRDefault="0059288F" w:rsidP="00C724BC">
                    <w:pPr>
                      <w:contextualSpacing/>
                      <w:jc w:val="center"/>
                      <w:rPr>
                        <w:b/>
                        <w:color w:val="FFFFFF" w:themeColor="background1"/>
                      </w:rPr>
                    </w:pPr>
                    <w:proofErr w:type="spellStart"/>
                    <w:r w:rsidRPr="00EC71D8">
                      <w:rPr>
                        <w:b/>
                        <w:color w:val="FFFFFF" w:themeColor="background1"/>
                      </w:rPr>
                      <w:t>Mathcad</w:t>
                    </w:r>
                    <w:proofErr w:type="spellEnd"/>
                  </w:p>
                  <w:p w:rsidR="0059288F" w:rsidRPr="00EC71D8" w:rsidRDefault="0059288F"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59288F" w:rsidRPr="00EC71D8" w:rsidRDefault="0059288F" w:rsidP="00846162">
                    <w:pPr>
                      <w:contextualSpacing/>
                      <w:jc w:val="center"/>
                      <w:rPr>
                        <w:b/>
                        <w:color w:val="FFFFFF" w:themeColor="background1"/>
                      </w:rPr>
                    </w:pPr>
                    <w:r w:rsidRPr="00EC71D8">
                      <w:rPr>
                        <w:b/>
                        <w:color w:val="FFFFFF" w:themeColor="background1"/>
                      </w:rPr>
                      <w:t>AutoCAD</w:t>
                    </w:r>
                  </w:p>
                  <w:p w:rsidR="0059288F" w:rsidRPr="00EC71D8" w:rsidRDefault="0059288F"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59288F" w:rsidRPr="00EC71D8" w:rsidRDefault="0059288F" w:rsidP="00846162">
                    <w:pPr>
                      <w:contextualSpacing/>
                      <w:jc w:val="center"/>
                      <w:rPr>
                        <w:b/>
                        <w:color w:val="FFFFFF" w:themeColor="background1"/>
                      </w:rPr>
                    </w:pPr>
                    <w:r w:rsidRPr="00EC71D8">
                      <w:rPr>
                        <w:b/>
                        <w:color w:val="FFFFFF" w:themeColor="background1"/>
                      </w:rPr>
                      <w:t>Microsoft Word</w:t>
                    </w:r>
                  </w:p>
                  <w:p w:rsidR="0059288F" w:rsidRPr="00EC71D8" w:rsidRDefault="0059288F"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59288F" w:rsidRPr="00EC71D8" w:rsidRDefault="0059288F" w:rsidP="00195138">
                    <w:pPr>
                      <w:contextualSpacing/>
                      <w:jc w:val="center"/>
                      <w:rPr>
                        <w:b/>
                        <w:color w:val="FFFFFF" w:themeColor="background1"/>
                      </w:rPr>
                    </w:pPr>
                    <w:r w:rsidRPr="00EC71D8">
                      <w:rPr>
                        <w:b/>
                        <w:color w:val="FFFFFF" w:themeColor="background1"/>
                      </w:rPr>
                      <w:t>Correo electrónico del usuario</w:t>
                    </w:r>
                  </w:p>
                  <w:p w:rsidR="0059288F" w:rsidRPr="00EC71D8" w:rsidRDefault="0059288F"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r w:rsidR="0059288F">
        <w:t>.</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59288F"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59288F" w:rsidRPr="001E6D6D" w:rsidRDefault="0059288F"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59288F" w:rsidRPr="00567044" w:rsidRDefault="0059288F"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59288F" w:rsidRPr="00567044" w:rsidRDefault="0059288F" w:rsidP="001B22BC">
                  <w:pPr>
                    <w:jc w:val="center"/>
                    <w:rPr>
                      <w:sz w:val="20"/>
                      <w:lang w:val="es-ES"/>
                    </w:rPr>
                  </w:pPr>
                  <w:r>
                    <w:rPr>
                      <w:sz w:val="20"/>
                      <w:lang w:val="es-ES"/>
                    </w:rPr>
                    <w:t>Tubería de entrada a la planta</w:t>
                  </w:r>
                </w:p>
              </w:txbxContent>
            </v:textbox>
            <w10:wrap anchorx="margin"/>
          </v:shape>
        </w:pict>
      </w:r>
    </w:p>
    <w:p w:rsidR="002604A6" w:rsidRPr="001D7AF4" w:rsidRDefault="0059288F"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59288F" w:rsidRPr="00567044" w:rsidRDefault="0059288F"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59288F" w:rsidRPr="00567044" w:rsidRDefault="0059288F"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59288F" w:rsidRPr="00567044" w:rsidRDefault="0059288F"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59288F"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59288F" w:rsidRPr="00567044" w:rsidRDefault="0059288F"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59288F" w:rsidRPr="00567044" w:rsidRDefault="0059288F"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59288F" w:rsidRPr="00567044" w:rsidRDefault="0059288F"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59288F" w:rsidRPr="00567044" w:rsidRDefault="0059288F"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59288F" w:rsidRPr="00567044" w:rsidRDefault="0059288F"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59288F" w:rsidRPr="00567044" w:rsidRDefault="0059288F"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437710"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4"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59288F">
            <w:pPr>
              <w:pStyle w:val="Table"/>
              <w:contextualSpacing/>
            </w:pPr>
            <w:r w:rsidRPr="001D7AF4">
              <w:t>Ángulo de las placas de sedimentación y la primera pendient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59288F"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59288F"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59288F"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59288F"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59288F"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59288F"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59288F"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59288F"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59288F"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59288F"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59288F" w:rsidRPr="00567044" w:rsidRDefault="0059288F"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59288F" w:rsidRPr="00567044" w:rsidRDefault="0059288F"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59288F" w:rsidRPr="00567044" w:rsidRDefault="0059288F"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59288F" w:rsidRPr="00567044" w:rsidRDefault="0059288F"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59288F" w:rsidRPr="00567044" w:rsidRDefault="0059288F"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59288F"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59288F"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59288F"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59288F"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59288F"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59288F"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59288F"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59288F"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59288F"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59288F"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59288F"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59288F"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59288F"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59288F"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59288F"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59288F"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59288F">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59288F" w:rsidRPr="00567044" w:rsidRDefault="0059288F" w:rsidP="009A1BBE">
                  <w:pPr>
                    <w:jc w:val="center"/>
                    <w:rPr>
                      <w:sz w:val="20"/>
                      <w:lang w:val="es-ES"/>
                    </w:rPr>
                  </w:pPr>
                  <w:r>
                    <w:rPr>
                      <w:sz w:val="20"/>
                      <w:lang w:val="es-ES"/>
                    </w:rPr>
                    <w:t>Deflectores inferiores</w:t>
                  </w:r>
                </w:p>
              </w:txbxContent>
            </v:textbox>
          </v:shape>
        </w:pict>
      </w:r>
      <w:r w:rsidR="0059288F">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59288F">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59288F">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59288F">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59288F" w:rsidRPr="00567044" w:rsidRDefault="0059288F" w:rsidP="009A1BBE">
                  <w:pPr>
                    <w:jc w:val="center"/>
                    <w:rPr>
                      <w:sz w:val="20"/>
                      <w:lang w:val="es-ES"/>
                    </w:rPr>
                  </w:pPr>
                  <w:r>
                    <w:rPr>
                      <w:sz w:val="20"/>
                      <w:lang w:val="es-ES"/>
                    </w:rPr>
                    <w:t>Puentes entre los canales</w:t>
                  </w:r>
                </w:p>
              </w:txbxContent>
            </v:textbox>
          </v:shape>
        </w:pict>
      </w:r>
      <w:r w:rsidR="0059288F">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59288F">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59288F">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59288F">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59288F">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59288F">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59288F" w:rsidRPr="00567044" w:rsidRDefault="0059288F"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59288F">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59288F">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59288F">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59288F">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59288F" w:rsidRPr="00567044" w:rsidRDefault="0059288F" w:rsidP="009A1BBE">
                  <w:pPr>
                    <w:jc w:val="center"/>
                    <w:rPr>
                      <w:sz w:val="20"/>
                      <w:lang w:val="es-ES"/>
                    </w:rPr>
                  </w:pPr>
                  <w:r>
                    <w:rPr>
                      <w:sz w:val="20"/>
                      <w:lang w:val="es-ES"/>
                    </w:rPr>
                    <w:t>Deflectores superiores</w:t>
                  </w:r>
                </w:p>
              </w:txbxContent>
            </v:textbox>
          </v:shape>
        </w:pict>
      </w:r>
      <w:r w:rsidR="0059288F">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59288F">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59288F" w:rsidRPr="00567044" w:rsidRDefault="0059288F" w:rsidP="009A1BBE">
                  <w:pPr>
                    <w:jc w:val="center"/>
                    <w:rPr>
                      <w:sz w:val="20"/>
                      <w:lang w:val="es-ES"/>
                    </w:rPr>
                  </w:pPr>
                  <w:r>
                    <w:rPr>
                      <w:sz w:val="20"/>
                      <w:lang w:val="es-ES"/>
                    </w:rPr>
                    <w:t>Tubos conectadores de PVC</w:t>
                  </w:r>
                </w:p>
              </w:txbxContent>
            </v:textbox>
          </v:shape>
        </w:pict>
      </w:r>
      <w:r w:rsidR="0059288F">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59288F">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59288F" w:rsidRPr="00567044" w:rsidRDefault="0059288F" w:rsidP="009A1BBE">
                  <w:pPr>
                    <w:jc w:val="center"/>
                    <w:rPr>
                      <w:sz w:val="20"/>
                      <w:lang w:val="es-ES"/>
                    </w:rPr>
                  </w:pPr>
                  <w:r>
                    <w:rPr>
                      <w:sz w:val="20"/>
                      <w:lang w:val="es-ES"/>
                    </w:rPr>
                    <w:t>Salida a los tanques de sedimentación</w:t>
                  </w:r>
                </w:p>
              </w:txbxContent>
            </v:textbox>
          </v:shape>
        </w:pict>
      </w:r>
      <w:r w:rsidR="0059288F">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59288F">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59288F">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59288F" w:rsidRPr="00567044" w:rsidRDefault="0059288F" w:rsidP="009A1BBE">
                  <w:pPr>
                    <w:jc w:val="center"/>
                    <w:rPr>
                      <w:sz w:val="20"/>
                      <w:lang w:val="es-ES"/>
                    </w:rPr>
                  </w:pPr>
                  <w:r>
                    <w:rPr>
                      <w:sz w:val="20"/>
                      <w:lang w:val="es-ES"/>
                    </w:rPr>
                    <w:t>Válvulas de limpieza</w:t>
                  </w:r>
                </w:p>
              </w:txbxContent>
            </v:textbox>
          </v:shape>
        </w:pict>
      </w:r>
      <w:r w:rsidR="0059288F">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59288F" w:rsidRPr="00567044" w:rsidRDefault="0059288F"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59288F">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lastRenderedPageBreak/>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59288F"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59288F"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59288F"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w:t>
      </w:r>
      <w:proofErr w:type="gramStart"/>
      <w:r w:rsidR="00B92C8D">
        <w:t xml:space="preserve">la </w:t>
      </w:r>
      <w:r w:rsidR="00936701">
        <w:t>.</w:t>
      </w:r>
      <w:proofErr w:type="gramEnd"/>
      <w:r w:rsidR="00936701">
        <w:t xml:space="preserve"> La distinción más importante del potencial de colisiones usado aquí es la consideración de la uniformidad de la turbulencia, tomada en cua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59288F"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59288F"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59288F"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59288F"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59288F"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59288F"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59288F"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59288F"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59288F"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59288F"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59288F" w:rsidRPr="0070434C" w:rsidRDefault="0059288F"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59288F" w:rsidRPr="0070434C" w:rsidRDefault="0059288F"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1"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2"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59288F"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59288F"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59288F"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59288F"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59288F"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59288F"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59288F"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bookmarkStart w:id="62" w:name="_GoBack"/>
      <w:bookmarkEnd w:id="62"/>
    </w:p>
    <w:p w:rsidR="00C666E6" w:rsidRPr="001D7AF4" w:rsidRDefault="0059288F"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59288F"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59288F"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59288F"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59288F"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59288F"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59288F"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59288F"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3">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59288F"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59288F"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59288F"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59288F"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59288F"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59288F"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59288F">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59288F">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59288F">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59288F">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59288F"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59288F"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59288F"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59288F"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59288F"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59288F">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59288F">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59288F">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59288F"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59288F"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59288F"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59288F"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59288F"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59288F"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59288F"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59288F"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59288F"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59288F"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59288F"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59288F"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59288F"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lastRenderedPageBreak/>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59288F"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59288F"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59288F"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59288F"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59288F"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59288F" w:rsidRPr="00567044" w:rsidRDefault="0059288F"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59288F" w:rsidRPr="00567044" w:rsidRDefault="0059288F"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59288F" w:rsidRPr="00567044" w:rsidRDefault="0059288F"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59288F"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59288F" w:rsidRPr="00567044" w:rsidRDefault="0059288F"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59288F" w:rsidRPr="00567044" w:rsidRDefault="0059288F"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59288F" w:rsidRPr="00567044" w:rsidRDefault="0059288F"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59288F" w:rsidRPr="00567044" w:rsidRDefault="0059288F"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59288F" w:rsidRPr="00567044" w:rsidRDefault="0059288F"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59288F" w:rsidRPr="00567044" w:rsidRDefault="0059288F"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59288F" w:rsidRPr="00567044" w:rsidRDefault="0059288F"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59288F"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59288F" w:rsidRPr="00567044" w:rsidRDefault="0059288F"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59288F" w:rsidRPr="00567044" w:rsidRDefault="0059288F"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59288F" w:rsidRPr="00567044" w:rsidRDefault="0059288F"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59288F" w:rsidRPr="00567044" w:rsidRDefault="0059288F"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59288F" w:rsidRPr="00567044" w:rsidRDefault="0059288F"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59288F"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59288F" w:rsidRPr="00567044" w:rsidRDefault="0059288F"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59288F" w:rsidRPr="00567044" w:rsidRDefault="0059288F"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59288F" w:rsidRPr="00567044" w:rsidRDefault="0059288F"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59288F" w:rsidRPr="00567044" w:rsidRDefault="0059288F"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59288F" w:rsidRPr="00567044" w:rsidRDefault="0059288F"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59288F" w:rsidRPr="00567044" w:rsidRDefault="0059288F"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59288F" w:rsidRPr="00567044" w:rsidRDefault="0059288F"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59288F" w:rsidRPr="00567044" w:rsidRDefault="0059288F"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59288F" w:rsidRPr="00567044" w:rsidRDefault="0059288F"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59288F"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59288F" w:rsidRPr="00567044" w:rsidRDefault="0059288F"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59288F" w:rsidRPr="00567044" w:rsidRDefault="0059288F"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59288F" w:rsidRPr="00567044" w:rsidRDefault="0059288F"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59288F" w:rsidRPr="00567044" w:rsidRDefault="0059288F"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59288F" w:rsidRPr="00567044" w:rsidRDefault="0059288F"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59288F" w:rsidRPr="00567044" w:rsidRDefault="0059288F"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59288F"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59288F" w:rsidRPr="00567044" w:rsidRDefault="0059288F"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59288F" w:rsidRPr="00567044" w:rsidRDefault="0059288F"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59288F"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59288F"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59288F"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59288F"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59288F"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59288F"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59288F"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59288F"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59288F"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59288F"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59288F"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59288F"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59288F"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59288F"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59288F"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59288F"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59288F" w:rsidRPr="005F0B6D" w:rsidRDefault="0059288F"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59288F" w:rsidRPr="005F0B6D" w:rsidRDefault="0059288F"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59288F" w:rsidRPr="005F0B6D" w:rsidRDefault="0059288F"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59288F" w:rsidRPr="005F0B6D" w:rsidRDefault="0059288F"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59288F"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59288F" w:rsidRPr="008C79E1" w:rsidRDefault="0059288F"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59288F" w:rsidRPr="008C79E1" w:rsidRDefault="0059288F"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59288F" w:rsidRPr="008C79E1" w:rsidRDefault="0059288F"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59288F" w:rsidRPr="008C79E1" w:rsidRDefault="0059288F"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59288F" w:rsidRPr="008C79E1" w:rsidRDefault="0059288F"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59288F" w:rsidRPr="008C79E1" w:rsidRDefault="0059288F"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59288F" w:rsidRPr="008C79E1" w:rsidRDefault="0059288F"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59288F" w:rsidRPr="008C79E1" w:rsidRDefault="0059288F"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59288F"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59288F" w:rsidRPr="00567044" w:rsidRDefault="0059288F"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59288F" w:rsidRPr="00567044" w:rsidRDefault="0059288F"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59288F" w:rsidRPr="00567044" w:rsidRDefault="0059288F"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59288F" w:rsidRPr="00567044" w:rsidRDefault="0059288F"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59288F" w:rsidRPr="00567044" w:rsidRDefault="0059288F"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59288F" w:rsidRPr="00567044" w:rsidRDefault="0059288F"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59288F" w:rsidRPr="00567044" w:rsidRDefault="0059288F"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59288F" w:rsidRPr="00567044" w:rsidRDefault="0059288F"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59288F" w:rsidRPr="00567044" w:rsidRDefault="0059288F"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59288F" w:rsidRPr="00567044" w:rsidRDefault="0059288F"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59288F" w:rsidRPr="00567044" w:rsidRDefault="0059288F"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59288F"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59288F" w:rsidRPr="00567044" w:rsidRDefault="0059288F"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59288F" w:rsidRPr="00567044" w:rsidRDefault="0059288F"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59288F" w:rsidRPr="00567044" w:rsidRDefault="0059288F"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59288F"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59288F"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59288F"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59288F"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59288F"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59288F"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59288F"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59288F"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59288F"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59288F"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59288F"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lastRenderedPageBreak/>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59288F">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7"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8"/>
      <w:footerReference w:type="default" r:id="rId4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3202" w:rsidRDefault="00BE3202" w:rsidP="00532D00">
      <w:pPr>
        <w:spacing w:line="240" w:lineRule="auto"/>
      </w:pPr>
      <w:r>
        <w:separator/>
      </w:r>
    </w:p>
  </w:endnote>
  <w:endnote w:type="continuationSeparator" w:id="0">
    <w:p w:rsidR="00BE3202" w:rsidRDefault="00BE3202"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59288F" w:rsidRDefault="0059288F">
        <w:pPr>
          <w:pStyle w:val="Footer"/>
          <w:jc w:val="right"/>
        </w:pPr>
        <w:r>
          <w:fldChar w:fldCharType="begin"/>
        </w:r>
        <w:r>
          <w:instrText xml:space="preserve"> PAGE   \* MERGEFORMAT </w:instrText>
        </w:r>
        <w:r>
          <w:fldChar w:fldCharType="separate"/>
        </w:r>
        <w:r w:rsidR="006164D2">
          <w:rPr>
            <w:noProof/>
          </w:rPr>
          <w:t>50</w:t>
        </w:r>
        <w:r>
          <w:rPr>
            <w:noProof/>
          </w:rPr>
          <w:fldChar w:fldCharType="end"/>
        </w:r>
      </w:p>
    </w:sdtContent>
  </w:sdt>
  <w:p w:rsidR="0059288F" w:rsidRDefault="005928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3202" w:rsidRDefault="00BE3202" w:rsidP="00532D00">
      <w:pPr>
        <w:spacing w:line="240" w:lineRule="auto"/>
      </w:pPr>
      <w:r>
        <w:separator/>
      </w:r>
    </w:p>
  </w:footnote>
  <w:footnote w:type="continuationSeparator" w:id="0">
    <w:p w:rsidR="00BE3202" w:rsidRDefault="00BE3202"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288F" w:rsidRDefault="0059288F"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2C20182"/>
    <w:lvl w:ilvl="0">
      <w:start w:val="1"/>
      <w:numFmt w:val="decimal"/>
      <w:lvlText w:val="%1."/>
      <w:lvlJc w:val="left"/>
      <w:pPr>
        <w:tabs>
          <w:tab w:val="num" w:pos="1800"/>
        </w:tabs>
        <w:ind w:left="1800" w:hanging="360"/>
      </w:pPr>
    </w:lvl>
  </w:abstractNum>
  <w:abstractNum w:abstractNumId="1">
    <w:nsid w:val="FFFFFF7D"/>
    <w:multiLevelType w:val="singleLevel"/>
    <w:tmpl w:val="42F87364"/>
    <w:lvl w:ilvl="0">
      <w:start w:val="1"/>
      <w:numFmt w:val="decimal"/>
      <w:lvlText w:val="%1."/>
      <w:lvlJc w:val="left"/>
      <w:pPr>
        <w:tabs>
          <w:tab w:val="num" w:pos="1440"/>
        </w:tabs>
        <w:ind w:left="1440" w:hanging="360"/>
      </w:pPr>
    </w:lvl>
  </w:abstractNum>
  <w:abstractNum w:abstractNumId="2">
    <w:nsid w:val="FFFFFF7E"/>
    <w:multiLevelType w:val="singleLevel"/>
    <w:tmpl w:val="05E44D28"/>
    <w:lvl w:ilvl="0">
      <w:start w:val="1"/>
      <w:numFmt w:val="decimal"/>
      <w:lvlText w:val="%1."/>
      <w:lvlJc w:val="left"/>
      <w:pPr>
        <w:tabs>
          <w:tab w:val="num" w:pos="1080"/>
        </w:tabs>
        <w:ind w:left="1080" w:hanging="360"/>
      </w:pPr>
    </w:lvl>
  </w:abstractNum>
  <w:abstractNum w:abstractNumId="3">
    <w:nsid w:val="FFFFFF7F"/>
    <w:multiLevelType w:val="singleLevel"/>
    <w:tmpl w:val="3F6EC434"/>
    <w:lvl w:ilvl="0">
      <w:start w:val="1"/>
      <w:numFmt w:val="decimal"/>
      <w:lvlText w:val="%1."/>
      <w:lvlJc w:val="left"/>
      <w:pPr>
        <w:tabs>
          <w:tab w:val="num" w:pos="720"/>
        </w:tabs>
        <w:ind w:left="720" w:hanging="360"/>
      </w:pPr>
    </w:lvl>
  </w:abstractNum>
  <w:abstractNum w:abstractNumId="4">
    <w:nsid w:val="FFFFFF80"/>
    <w:multiLevelType w:val="singleLevel"/>
    <w:tmpl w:val="C3E22F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0D076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35C425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6216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CDE87CC"/>
    <w:lvl w:ilvl="0">
      <w:start w:val="1"/>
      <w:numFmt w:val="decimal"/>
      <w:lvlText w:val="%1."/>
      <w:lvlJc w:val="left"/>
      <w:pPr>
        <w:tabs>
          <w:tab w:val="num" w:pos="360"/>
        </w:tabs>
        <w:ind w:left="360" w:hanging="360"/>
      </w:pPr>
    </w:lvl>
  </w:abstractNum>
  <w:abstractNum w:abstractNumId="9">
    <w:nsid w:val="FFFFFF89"/>
    <w:multiLevelType w:val="singleLevel"/>
    <w:tmpl w:val="6C3E115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17C0"/>
    <w:rsid w:val="00DA1A5F"/>
    <w:rsid w:val="00DA5FB8"/>
    <w:rsid w:val="00DB156E"/>
    <w:rsid w:val="00DB5025"/>
    <w:rsid w:val="00DC4A20"/>
    <w:rsid w:val="00DC4FA9"/>
    <w:rsid w:val="00DC6B91"/>
    <w:rsid w:val="00DC788F"/>
    <w:rsid w:val="00DD000F"/>
    <w:rsid w:val="00DD11C1"/>
    <w:rsid w:val="00DD2FF7"/>
    <w:rsid w:val="00DD3D9C"/>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D682F"/>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58"/>
        <o:r id="V:Rule2" type="connector" idref="#Straight Arrow Connector 740"/>
        <o:r id="V:Rule3" type="connector" idref="#Straight Arrow Connector 839"/>
        <o:r id="V:Rule4" type="connector" idref="#Straight Arrow Connector 810"/>
        <o:r id="V:Rule5" type="connector" idref="#Straight Arrow Connector 731"/>
        <o:r id="V:Rule6" type="connector" idref="#Straight Arrow Connector 795"/>
        <o:r id="V:Rule7" type="connector" idref="#Straight Arrow Connector 1040"/>
        <o:r id="V:Rule8" type="connector" idref="#Straight Arrow Connector 84"/>
        <o:r id="V:Rule9" type="connector" idref="#Straight Arrow Connector 793"/>
        <o:r id="V:Rule10" type="connector" idref="#Straight Arrow Connector 754"/>
        <o:r id="V:Rule11" type="connector" idref="#Straight Arrow Connector 768"/>
        <o:r id="V:Rule12" type="connector" idref="#Straight Arrow Connector 44"/>
        <o:r id="V:Rule13" type="connector" idref="#Straight Arrow Connector 729"/>
        <o:r id="V:Rule14" type="connector" idref="#Straight Arrow Connector 7"/>
        <o:r id="V:Rule15" type="connector" idref="#Straight Arrow Connector 789"/>
        <o:r id="V:Rule16" type="connector" idref="#Straight Arrow Connector 709"/>
        <o:r id="V:Rule17" type="connector" idref="#Straight Arrow Connector 746"/>
        <o:r id="V:Rule18" type="connector" idref="#Straight Arrow Connector 744"/>
        <o:r id="V:Rule19" type="connector" idref="#Straight Arrow Connector 1037"/>
        <o:r id="V:Rule20" type="connector" idref="#Straight Arrow Connector 690"/>
        <o:r id="V:Rule21" type="connector" idref="#Straight Arrow Connector 1041"/>
        <o:r id="V:Rule22" type="connector" idref="#Straight Arrow Connector 748"/>
        <o:r id="V:Rule23" type="connector" idref="#Straight Arrow Connector 81"/>
        <o:r id="V:Rule24" type="connector" idref="#Straight Arrow Connector 802"/>
        <o:r id="V:Rule25" type="connector" idref="#Straight Arrow Connector 8"/>
        <o:r id="V:Rule26" type="connector" idref="#Straight Arrow Connector 1035"/>
        <o:r id="V:Rule27" type="connector" idref="#Straight Arrow Connector 1039"/>
        <o:r id="V:Rule28" type="connector" idref="#Straight Arrow Connector 782"/>
        <o:r id="V:Rule29" type="connector" idref="#Straight Arrow Connector 86"/>
        <o:r id="V:Rule30" type="connector" idref="#Straight Arrow Connector 809"/>
        <o:r id="V:Rule31" type="connector" idref="#Straight Arrow Connector 714"/>
        <o:r id="V:Rule32" type="connector" idref="#Straight Arrow Connector 737"/>
        <o:r id="V:Rule33" type="connector" idref="#Straight Arrow Connector 786"/>
        <o:r id="V:Rule34" type="connector" idref="#Straight Arrow Connector 693"/>
        <o:r id="V:Rule35" type="connector" idref="#Straight Arrow Connector 762"/>
        <o:r id="V:Rule36" type="connector" idref="#Straight Arrow Connector 747"/>
        <o:r id="V:Rule37" type="connector" idref="#Straight Arrow Connector 763"/>
        <o:r id="V:Rule38" type="connector" idref="#Straight Arrow Connector 18"/>
        <o:r id="V:Rule39" type="connector" idref="#Straight Arrow Connector 19"/>
        <o:r id="V:Rule40" type="connector" idref="#Straight Arrow Connector 759"/>
        <o:r id="V:Rule41" type="connector" idref="#Straight Arrow Connector 745"/>
        <o:r id="V:Rule42" type="connector" idref="#Straight Arrow Connector 102436"/>
        <o:r id="V:Rule43" type="connector" idref="#Straight Arrow Connector 1042"/>
        <o:r id="V:Rule44" type="connector" idref="#Straight Arrow Connector 770"/>
        <o:r id="V:Rule45" type="connector" idref="#Straight Arrow Connector 102437"/>
        <o:r id="V:Rule46" type="connector" idref="#Straight Arrow Connector 45"/>
        <o:r id="V:Rule47" type="connector" idref="#Straight Arrow Connector 706"/>
        <o:r id="V:Rule48" type="connector" idref="#Straight Arrow Connector 798"/>
        <o:r id="V:Rule49" type="connector" idref="#Straight Arrow Connector 710"/>
        <o:r id="V:Rule50" type="connector" idref="#Straight Arrow Connector 39"/>
        <o:r id="V:Rule51" type="connector" idref="#Straight Arrow Connector 734"/>
        <o:r id="V:Rule52" type="connector" idref="#Straight Arrow Connector 853"/>
        <o:r id="V:Rule53" type="connector" idref="#Straight Arrow Connector 780"/>
        <o:r id="V:Rule54" type="connector" idref="#Straight Arrow Connector 1033"/>
        <o:r id="V:Rule55" type="connector" idref="#Straight Arrow Connector 732"/>
        <o:r id="V:Rule56" type="connector" idref="#Straight Arrow Connector 764"/>
        <o:r id="V:Rule57" type="connector" idref="#Straight Arrow Connector 735"/>
        <o:r id="V:Rule58" type="connector" idref="#Straight Arrow Connector 696"/>
        <o:r id="V:Rule59" type="connector" idref="#Straight Arrow Connector 697"/>
        <o:r id="V:Rule60" type="connector" idref="#Straight Arrow Connector 760"/>
        <o:r id="V:Rule61" type="connector" idref="#Straight Arrow Connector 701"/>
        <o:r id="V:Rule62" type="connector" idref="#Straight Arrow Connector 42"/>
        <o:r id="V:Rule63" type="connector" idref="#Straight Arrow Connector 741"/>
        <o:r id="V:Rule64" type="connector" idref="#Straight Arrow Connector 4"/>
        <o:r id="V:Rule65" type="connector" idref="#_x0000_s1408"/>
        <o:r id="V:Rule66" type="connector" idref="#Straight Arrow Connector 716"/>
        <o:r id="V:Rule67" type="connector" idref="#Straight Arrow Connector 773"/>
        <o:r id="V:Rule68" type="connector" idref="#Straight Arrow Connector 785"/>
        <o:r id="V:Rule69" type="connector" idref="#Straight Arrow Connector 753"/>
        <o:r id="V:Rule70" type="connector" idref="#Straight Arrow Connector 102435"/>
        <o:r id="V:Rule71" type="connector" idref="#Straight Arrow Connector 715"/>
        <o:r id="V:Rule72" type="connector" idref="#Straight Arrow Connector 792"/>
        <o:r id="V:Rule73" type="connector" idref="#Straight Arrow Connector 738"/>
        <o:r id="V:Rule74" type="connector" idref="#Straight Arrow Connector 60"/>
        <o:r id="V:Rule75" type="connector" idref="#Straight Arrow Connector 838"/>
        <o:r id="V:Rule76" type="connector" idref="#Straight Arrow Connector 787"/>
        <o:r id="V:Rule77" type="connector" idref="#Straight Arrow Connector 766"/>
        <o:r id="V:Rule78" type="connector" idref="#Straight Arrow Connector 736"/>
        <o:r id="V:Rule79" type="connector" idref="#Straight Arrow Connector 712"/>
        <o:r id="V:Rule80" type="connector" idref="#_x0000_s1410"/>
        <o:r id="V:Rule81" type="connector" idref="#Straight Arrow Connector 1034"/>
        <o:r id="V:Rule82" type="connector" idref="#Straight Arrow Connector 755"/>
        <o:r id="V:Rule83" type="connector" idref="#Straight Arrow Connector 1038"/>
        <o:r id="V:Rule84" type="connector" idref="#Straight Arrow Connector 40"/>
        <o:r id="V:Rule85" type="connector" idref="#Straight Arrow Connector 800"/>
        <o:r id="V:Rule86" type="connector" idref="#Straight Arrow Connector 52"/>
        <o:r id="V:Rule87" type="connector" idref="#Straight Arrow Connector 775"/>
        <o:r id="V:Rule88" type="connector" idref="#Straight Arrow Connector 728"/>
        <o:r id="V:Rule89" type="connector" idref="#Straight Arrow Connector 704"/>
        <o:r id="V:Rule90" type="connector" idref="#Straight Arrow Connector 807"/>
        <o:r id="V:Rule91" type="connector" idref="#Straight Arrow Connector 58"/>
        <o:r id="V:Rule92" type="connector" idref="#Straight Arrow Connector 772"/>
        <o:r id="V:Rule93" type="connector" idref="#Straight Arrow Connector 56"/>
        <o:r id="V:Rule94" type="connector" idref="#Straight Arrow Connector 781"/>
        <o:r id="V:Rule95" type="connector" idref="#Straight Arrow Connector 54"/>
        <o:r id="V:Rule96" type="connector" idref="#Straight Arrow Connector 805"/>
        <o:r id="V:Rule97" type="connector" idref="#Straight Arrow Connector 17"/>
        <o:r id="V:Rule98" type="connector" idref="#Straight Arrow Connector 1036"/>
        <o:r id="V:Rule99" type="connector" idref="#Straight Arrow Connector 699"/>
        <o:r id="V:Rule100" type="connector" idref="#Straight Arrow Connector 692"/>
        <o:r id="V:Rule101" type="connector" idref="#Straight Arrow Connector 47"/>
        <o:r id="V:Rule102" type="connector" idref="#Straight Arrow Connector 791"/>
        <o:r id="V:Rule103" type="connector" idref="#Straight Arrow Connector 756"/>
        <o:r id="V:Rule104" type="connector" idref="#Straight Arrow Connector 725"/>
        <o:r id="V:Rule105" type="connector" idref="#Straight Arrow Connector 796"/>
        <o:r id="V:Rule106" type="connector" idref="#Straight Arrow Connector 723"/>
        <o:r id="V:Rule107" type="connector" idref="#Straight Arrow Connector 797"/>
        <o:r id="V:Rule108" type="connector" idref="#Straight Arrow Connector 13"/>
        <o:r id="V:Rule109" type="connector" idref="#Straight Arrow Connector 703"/>
        <o:r id="V:Rule110" type="connector" idref="#Straight Arrow Connector 713"/>
        <o:r id="V:Rule111" type="connector" idref="#Straight Arrow Connector 711"/>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hyperlink" Target="http://creativecommons.org/licenses/by-sa/3.0/us/legalcode"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B0D6C7-E1B5-4163-B921-36B5CF783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10</TotalTime>
  <Pages>1</Pages>
  <Words>20020</Words>
  <Characters>114116</Characters>
  <Application>Microsoft Office Word</Application>
  <DocSecurity>0</DocSecurity>
  <Lines>950</Lines>
  <Paragraphs>26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3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70</cp:revision>
  <dcterms:created xsi:type="dcterms:W3CDTF">2015-07-24T19:14:00Z</dcterms:created>
  <dcterms:modified xsi:type="dcterms:W3CDTF">2015-09-22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